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74" r:id="rId4"/>
  </p:sldMasterIdLst>
  <p:notesMasterIdLst>
    <p:notesMasterId r:id="rId32"/>
  </p:notesMasterIdLst>
  <p:handoutMasterIdLst>
    <p:handoutMasterId r:id="rId33"/>
  </p:handoutMasterIdLst>
  <p:sldIdLst>
    <p:sldId id="280" r:id="rId5"/>
    <p:sldId id="266" r:id="rId6"/>
    <p:sldId id="267" r:id="rId7"/>
    <p:sldId id="268" r:id="rId8"/>
    <p:sldId id="269" r:id="rId9"/>
    <p:sldId id="271" r:id="rId10"/>
    <p:sldId id="313" r:id="rId11"/>
    <p:sldId id="314" r:id="rId12"/>
    <p:sldId id="281" r:id="rId13"/>
    <p:sldId id="300" r:id="rId14"/>
    <p:sldId id="301" r:id="rId15"/>
    <p:sldId id="302" r:id="rId16"/>
    <p:sldId id="303" r:id="rId17"/>
    <p:sldId id="304" r:id="rId18"/>
    <p:sldId id="305" r:id="rId19"/>
    <p:sldId id="324" r:id="rId20"/>
    <p:sldId id="307" r:id="rId21"/>
    <p:sldId id="308" r:id="rId22"/>
    <p:sldId id="322" r:id="rId23"/>
    <p:sldId id="323" r:id="rId24"/>
    <p:sldId id="310" r:id="rId25"/>
    <p:sldId id="315" r:id="rId26"/>
    <p:sldId id="319" r:id="rId27"/>
    <p:sldId id="320" r:id="rId28"/>
    <p:sldId id="329" r:id="rId29"/>
    <p:sldId id="316" r:id="rId30"/>
    <p:sldId id="317" r:id="rId3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0000"/>
    <a:srgbClr val="FFFFFF"/>
    <a:srgbClr val="8A118D"/>
    <a:srgbClr val="9D0F00"/>
    <a:srgbClr val="C7E6B6"/>
    <a:srgbClr val="FF6A6D"/>
    <a:srgbClr val="CBAA85"/>
    <a:srgbClr val="4426A4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712" autoAdjust="0"/>
  </p:normalViewPr>
  <p:slideViewPr>
    <p:cSldViewPr snapToGrid="0">
      <p:cViewPr varScale="1">
        <p:scale>
          <a:sx n="81" d="100"/>
          <a:sy n="81" d="100"/>
        </p:scale>
        <p:origin x="330" y="6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2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9/16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9/16/2021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29484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9398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68056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54970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07600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60172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223558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46625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Luy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0342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644862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64751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827634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17447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990402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882858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324243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475182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22970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ÉT</a:t>
            </a:r>
            <a:r>
              <a:rPr lang="en-US" baseline="0" dirty="0" smtClean="0"/>
              <a:t> THÚ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23981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42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74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r>
              <a:rPr lang="en-US"/>
              <a:t>- Click vào</a:t>
            </a:r>
            <a:r>
              <a:rPr lang="en-US" baseline="0"/>
              <a:t> ô chữ để hiện đáp án: 10 viên bi: 2 đỏ + 4 xanh lá + 4 vàng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93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y luật:</a:t>
            </a:r>
            <a:r>
              <a:rPr lang="en-US" baseline="0"/>
              <a:t> 2 mảnh đối diện gấp đôi nhau</a:t>
            </a:r>
            <a:endParaRPr lang="en-US"/>
          </a:p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r>
              <a:rPr lang="en-US"/>
              <a:t>- Click vào</a:t>
            </a:r>
            <a:r>
              <a:rPr lang="en-US" baseline="0"/>
              <a:t> ô chữ để hiện đáp án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130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r>
              <a:rPr lang="en-US"/>
              <a:t>- Click vào</a:t>
            </a:r>
            <a:r>
              <a:rPr lang="en-US" baseline="0"/>
              <a:t> ô chữ để hiện đáp án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142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51898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8882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3F20E-A286-43F7-ABEA-182A70E54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336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87774742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41965076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8737741"/>
      </p:ext>
    </p:extLst>
  </p:cSld>
  <p:clrMapOvr>
    <a:masterClrMapping/>
  </p:clrMapOvr>
  <p:transition spd="slow" advTm="0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xmlns="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xmlns="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xmlns="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xmlns="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xmlns="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xmlns="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xmlns="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xmlns="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xmlns="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xmlns="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xmlns="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xmlns="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xmlns="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xmlns="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xmlns="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8487770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xmlns="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xmlns="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xmlns="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xmlns="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xmlns="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xmlns="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xmlns="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xmlns="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xmlns="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xmlns="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xmlns="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xmlns="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xmlns="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xmlns="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2157385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xmlns="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xmlns="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xmlns="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xmlns="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xmlns="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xmlns="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xmlns="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xmlns="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xmlns="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xmlns="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xmlns="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xmlns="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xmlns="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xmlns="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xmlns="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xmlns="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xmlns="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xmlns="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120955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026631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553467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658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03003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4027531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78963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49" r:id="rId13"/>
    <p:sldLayoutId id="2147483650" r:id="rId14"/>
    <p:sldLayoutId id="2147483651" r:id="rId15"/>
    <p:sldLayoutId id="2147483652" r:id="rId16"/>
    <p:sldLayoutId id="2147483653" r:id="rId17"/>
    <p:sldLayoutId id="2147483654" r:id="rId18"/>
    <p:sldLayoutId id="2147483661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68" r:id="rId30"/>
    <p:sldLayoutId id="2147483660" r:id="rId3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7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4.wmf"/><Relationship Id="rId18" Type="http://schemas.openxmlformats.org/officeDocument/2006/relationships/image" Target="../media/image7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2.w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8.png"/><Relationship Id="rId9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7.w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8.png"/><Relationship Id="rId9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2.wmf"/><Relationship Id="rId5" Type="http://schemas.openxmlformats.org/officeDocument/2006/relationships/image" Target="../media/image99.png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78.pn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08.wmf"/><Relationship Id="rId18" Type="http://schemas.openxmlformats.org/officeDocument/2006/relationships/image" Target="../media/image11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1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3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2.png"/><Relationship Id="rId5" Type="http://schemas.openxmlformats.org/officeDocument/2006/relationships/image" Target="../media/image110.emf"/><Relationship Id="rId15" Type="http://schemas.openxmlformats.org/officeDocument/2006/relationships/image" Target="../media/image109.emf"/><Relationship Id="rId10" Type="http://schemas.openxmlformats.org/officeDocument/2006/relationships/image" Target="../media/image107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9.gif"/><Relationship Id="rId1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slide" Target="slide10.xml"/><Relationship Id="rId17" Type="http://schemas.openxmlformats.org/officeDocument/2006/relationships/image" Target="../media/image13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20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11" Type="http://schemas.openxmlformats.org/officeDocument/2006/relationships/image" Target="../media/image8.png"/><Relationship Id="rId5" Type="http://schemas.openxmlformats.org/officeDocument/2006/relationships/slide" Target="slide6.xml"/><Relationship Id="rId15" Type="http://schemas.openxmlformats.org/officeDocument/2006/relationships/image" Target="../media/image11.gif"/><Relationship Id="rId10" Type="http://schemas.openxmlformats.org/officeDocument/2006/relationships/image" Target="../media/image7.png"/><Relationship Id="rId19" Type="http://schemas.openxmlformats.org/officeDocument/2006/relationships/slide" Target="slide3.xml"/><Relationship Id="rId4" Type="http://schemas.openxmlformats.org/officeDocument/2006/relationships/audio" Target="../media/audio2.wav"/><Relationship Id="rId9" Type="http://schemas.openxmlformats.org/officeDocument/2006/relationships/image" Target="../media/image6.gif"/><Relationship Id="rId1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slide" Target="slide3.xml"/><Relationship Id="rId5" Type="http://schemas.openxmlformats.org/officeDocument/2006/relationships/audio" Target="../media/audio4.wav"/><Relationship Id="rId10" Type="http://schemas.openxmlformats.org/officeDocument/2006/relationships/image" Target="../media/image16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4.wdp"/><Relationship Id="rId3" Type="http://schemas.openxmlformats.org/officeDocument/2006/relationships/audio" Target="../media/audio3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17.wmf"/><Relationship Id="rId5" Type="http://schemas.openxmlformats.org/officeDocument/2006/relationships/image" Target="../media/image19.png"/><Relationship Id="rId15" Type="http://schemas.openxmlformats.org/officeDocument/2006/relationships/image" Target="../media/image15.png"/><Relationship Id="rId10" Type="http://schemas.openxmlformats.org/officeDocument/2006/relationships/image" Target="../media/image22.png"/><Relationship Id="rId4" Type="http://schemas.openxmlformats.org/officeDocument/2006/relationships/audio" Target="../media/audio4.wav"/><Relationship Id="rId9" Type="http://schemas.openxmlformats.org/officeDocument/2006/relationships/image" Target="../media/image21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24.png"/><Relationship Id="rId4" Type="http://schemas.openxmlformats.org/officeDocument/2006/relationships/audio" Target="../media/audio4.wav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slide" Target="slide9.xml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1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3.wav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443476" y="-1158178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1968942" y="623864"/>
            <a:ext cx="80922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TRƯỜNG THCS LÊ QUÝ ĐÔN</a:t>
            </a: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GIÁO VIÊN: HOÀNG THU TRANG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dirty="0">
                <a:solidFill>
                  <a:srgbClr val="F3434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 </a:t>
            </a:r>
          </a:p>
        </p:txBody>
      </p:sp>
      <p:cxnSp>
        <p:nvCxnSpPr>
          <p:cNvPr id="635" name="直接连接符 634"/>
          <p:cNvCxnSpPr/>
          <p:nvPr/>
        </p:nvCxnSpPr>
        <p:spPr>
          <a:xfrm>
            <a:off x="3417029" y="2975107"/>
            <a:ext cx="5349698" cy="0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670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5523730" y="2503160"/>
            <a:ext cx="1421576" cy="1248321"/>
            <a:chOff x="1677608" y="2996952"/>
            <a:chExt cx="1395643" cy="1395643"/>
          </a:xfrm>
        </p:grpSpPr>
        <p:sp>
          <p:nvSpPr>
            <p:cNvPr id="671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2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2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6962419" y="2556785"/>
            <a:ext cx="1421576" cy="1248321"/>
            <a:chOff x="1677608" y="2996952"/>
            <a:chExt cx="1395643" cy="1395643"/>
          </a:xfrm>
        </p:grpSpPr>
        <p:sp>
          <p:nvSpPr>
            <p:cNvPr id="653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4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5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2707127" y="2504859"/>
            <a:ext cx="1421576" cy="1248321"/>
            <a:chOff x="1677608" y="2996952"/>
            <a:chExt cx="1395643" cy="1395643"/>
          </a:xfrm>
        </p:grpSpPr>
        <p:sp>
          <p:nvSpPr>
            <p:cNvPr id="656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7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8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4132991" y="2589435"/>
            <a:ext cx="1421576" cy="1248321"/>
            <a:chOff x="1677608" y="2996952"/>
            <a:chExt cx="1395643" cy="1395643"/>
          </a:xfrm>
        </p:grpSpPr>
        <p:sp>
          <p:nvSpPr>
            <p:cNvPr id="659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60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61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8498702" y="2614253"/>
            <a:ext cx="1421576" cy="1248321"/>
            <a:chOff x="1677608" y="2996952"/>
            <a:chExt cx="1395643" cy="1395643"/>
          </a:xfrm>
        </p:grpSpPr>
        <p:sp>
          <p:nvSpPr>
            <p:cNvPr id="674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5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119025" y="273619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449059" y="2693922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Ạ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6001905" y="2624930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78" name="TextBox 677"/>
          <p:cNvSpPr txBox="1"/>
          <p:nvPr/>
        </p:nvSpPr>
        <p:spPr>
          <a:xfrm>
            <a:off x="7401305" y="270951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79" name="TextBox 678"/>
          <p:cNvSpPr txBox="1"/>
          <p:nvPr/>
        </p:nvSpPr>
        <p:spPr>
          <a:xfrm>
            <a:off x="8828096" y="2778564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4822116" y="4724259"/>
            <a:ext cx="27145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9</a:t>
            </a:r>
            <a:endParaRPr lang="en-US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9390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0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219200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13274"/>
              </p:ext>
            </p:extLst>
          </p:nvPr>
        </p:nvGraphicFramePr>
        <p:xfrm>
          <a:off x="2271004" y="1052763"/>
          <a:ext cx="816163" cy="109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2" name="Equation" r:id="rId4" imgW="330120" imgH="444240" progId="Equation.DSMT4">
                  <p:embed/>
                </p:oleObj>
              </mc:Choice>
              <mc:Fallback>
                <p:oleObj name="Equation" r:id="rId4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004" y="1052763"/>
                        <a:ext cx="816163" cy="1099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47246"/>
              </p:ext>
            </p:extLst>
          </p:nvPr>
        </p:nvGraphicFramePr>
        <p:xfrm>
          <a:off x="3087167" y="1078749"/>
          <a:ext cx="1908262" cy="114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" name="Equation" r:id="rId6" imgW="850680" imgH="507960" progId="Equation.DSMT4">
                  <p:embed/>
                </p:oleObj>
              </mc:Choice>
              <mc:Fallback>
                <p:oleObj name="Equation" r:id="rId6" imgW="850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7167" y="1078749"/>
                        <a:ext cx="1908262" cy="114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46727"/>
              </p:ext>
            </p:extLst>
          </p:nvPr>
        </p:nvGraphicFramePr>
        <p:xfrm>
          <a:off x="1895408" y="2974100"/>
          <a:ext cx="723484" cy="100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4" name="Equation" r:id="rId8" imgW="330120" imgH="457200" progId="Equation.DSMT4">
                  <p:embed/>
                </p:oleObj>
              </mc:Choice>
              <mc:Fallback>
                <p:oleObj name="Equation" r:id="rId8" imgW="33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5408" y="2974100"/>
                        <a:ext cx="723484" cy="100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50883"/>
              </p:ext>
            </p:extLst>
          </p:nvPr>
        </p:nvGraphicFramePr>
        <p:xfrm>
          <a:off x="2611965" y="2946390"/>
          <a:ext cx="2629383" cy="111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5" name="Equation" r:id="rId10" imgW="1143000" imgH="482400" progId="Equation.DSMT4">
                  <p:embed/>
                </p:oleObj>
              </mc:Choice>
              <mc:Fallback>
                <p:oleObj name="Equation" r:id="rId10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1965" y="2946390"/>
                        <a:ext cx="2629383" cy="111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9145" y="2260753"/>
            <a:ext cx="581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75892" y="4424671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78282"/>
              </p:ext>
            </p:extLst>
          </p:nvPr>
        </p:nvGraphicFramePr>
        <p:xfrm>
          <a:off x="2390285" y="4394239"/>
          <a:ext cx="1709084" cy="100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6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0285" y="4394239"/>
                        <a:ext cx="1709084" cy="100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5048" y="381969"/>
            <a:ext cx="998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94774"/>
              </p:ext>
            </p:extLst>
          </p:nvPr>
        </p:nvGraphicFramePr>
        <p:xfrm>
          <a:off x="4224321" y="4300538"/>
          <a:ext cx="21288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7" name="Equation" r:id="rId14" imgW="825480" imgH="457200" progId="Equation.DSMT4">
                  <p:embed/>
                </p:oleObj>
              </mc:Choice>
              <mc:Fallback>
                <p:oleObj name="Equation" r:id="rId14" imgW="825480" imgH="4572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21" y="4300538"/>
                        <a:ext cx="2128837" cy="1195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36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1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54355" y="-74123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26918" y="650498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47122" y="1157044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69370"/>
              </p:ext>
            </p:extLst>
          </p:nvPr>
        </p:nvGraphicFramePr>
        <p:xfrm>
          <a:off x="8153400" y="1717348"/>
          <a:ext cx="1342721" cy="98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" name="Equation" r:id="rId4" imgW="634680" imgH="457200" progId="Equation.DSMT4">
                  <p:embed/>
                </p:oleObj>
              </mc:Choice>
              <mc:Fallback>
                <p:oleObj name="Equation" r:id="rId4" imgW="634680" imgH="4572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717348"/>
                        <a:ext cx="1342721" cy="980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23322" y="2796742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minh: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973695" y="3286615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≥ 0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518"/>
              </p:ext>
            </p:extLst>
          </p:nvPr>
        </p:nvGraphicFramePr>
        <p:xfrm>
          <a:off x="5019228" y="3128976"/>
          <a:ext cx="619124" cy="10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4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28" y="3128976"/>
                        <a:ext cx="619124" cy="102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884218" y="436307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980628" y="5473745"/>
            <a:ext cx="8077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7767"/>
              </p:ext>
            </p:extLst>
          </p:nvPr>
        </p:nvGraphicFramePr>
        <p:xfrm>
          <a:off x="3580881" y="4081463"/>
          <a:ext cx="2876695" cy="14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" name="Equation" r:id="rId8" imgW="1295280" imgH="660240" progId="Equation.DSMT4">
                  <p:embed/>
                </p:oleObj>
              </mc:Choice>
              <mc:Fallback>
                <p:oleObj name="Equation" r:id="rId8" imgW="1295280" imgH="66024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81" y="4081463"/>
                        <a:ext cx="2876695" cy="148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13904"/>
              </p:ext>
            </p:extLst>
          </p:nvPr>
        </p:nvGraphicFramePr>
        <p:xfrm>
          <a:off x="1753177" y="5372056"/>
          <a:ext cx="608445" cy="100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" name="Equation" r:id="rId10" imgW="266400" imgH="457200" progId="Equation.DSMT4">
                  <p:embed/>
                </p:oleObj>
              </mc:Choice>
              <mc:Fallback>
                <p:oleObj name="Equation" r:id="rId10" imgW="266400" imgH="4572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177" y="5372056"/>
                        <a:ext cx="608445" cy="100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42389"/>
              </p:ext>
            </p:extLst>
          </p:nvPr>
        </p:nvGraphicFramePr>
        <p:xfrm>
          <a:off x="6116317" y="5354909"/>
          <a:ext cx="414444" cy="99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317" y="5354909"/>
                        <a:ext cx="414444" cy="99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04935"/>
              </p:ext>
            </p:extLst>
          </p:nvPr>
        </p:nvGraphicFramePr>
        <p:xfrm>
          <a:off x="7791141" y="5283913"/>
          <a:ext cx="1462885" cy="106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" name="Equation" r:id="rId14" imgW="634680" imgH="457200" progId="Equation.DSMT4">
                  <p:embed/>
                </p:oleObj>
              </mc:Choice>
              <mc:Fallback>
                <p:oleObj name="Equation" r:id="rId14" imgW="634680" imgH="4572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141" y="5283913"/>
                        <a:ext cx="1462885" cy="106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61622" y="1418527"/>
            <a:ext cx="7380955" cy="1384995"/>
          </a:xfrm>
          <a:prstGeom prst="rect">
            <a:avLst/>
          </a:prstGeom>
          <a:noFill/>
          <a:ln w="28575">
            <a:solidFill>
              <a:srgbClr val="EB0000"/>
            </a:solidFill>
          </a:ln>
        </p:spPr>
        <p:txBody>
          <a:bodyPr wrap="square" rtlCol="0">
            <a:spAutoFit/>
          </a:bodyPr>
          <a:lstStyle/>
          <a:p>
            <a:endParaRPr lang="en-US" altLang="en-US" sz="2800" i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31818" y="93543"/>
            <a:ext cx="96006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TIẾT 5: </a:t>
            </a:r>
            <a:r>
              <a:rPr lang="vi-VN" sz="28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§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9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  <p:bldP spid="21" grpId="0"/>
      <p:bldP spid="22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2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58077" y="-47146"/>
            <a:ext cx="1219200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392980" y="109710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411017" y="1623498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1158903" y="2209581"/>
            <a:ext cx="9344892" cy="203132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102"/>
          <p:cNvSpPr txBox="1">
            <a:spLocks noChangeArrowheads="1"/>
          </p:cNvSpPr>
          <p:nvPr/>
        </p:nvSpPr>
        <p:spPr bwMode="auto">
          <a:xfrm>
            <a:off x="411017" y="4390631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23789"/>
              </p:ext>
            </p:extLst>
          </p:nvPr>
        </p:nvGraphicFramePr>
        <p:xfrm>
          <a:off x="1488929" y="4830857"/>
          <a:ext cx="8223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" name="Equation" r:id="rId4" imgW="342720" imgH="444240" progId="Equation.DSMT4">
                  <p:embed/>
                </p:oleObj>
              </mc:Choice>
              <mc:Fallback>
                <p:oleObj name="Equation" r:id="rId4" imgW="34272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929" y="4830857"/>
                        <a:ext cx="8223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53488" y="5032178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08223"/>
              </p:ext>
            </p:extLst>
          </p:nvPr>
        </p:nvGraphicFramePr>
        <p:xfrm>
          <a:off x="2275532" y="4857601"/>
          <a:ext cx="1704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"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532" y="4857601"/>
                        <a:ext cx="17049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39109" y="5107212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3"/>
              </p:ext>
            </p:extLst>
          </p:nvPr>
        </p:nvGraphicFramePr>
        <p:xfrm>
          <a:off x="5220178" y="4878892"/>
          <a:ext cx="12922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" name="Equation" r:id="rId8" imgW="583920" imgH="444240" progId="Equation.DSMT4">
                  <p:embed/>
                </p:oleObj>
              </mc:Choice>
              <mc:Fallback>
                <p:oleObj name="Equation" r:id="rId8" imgW="583920" imgH="444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178" y="4878892"/>
                        <a:ext cx="12922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50612"/>
              </p:ext>
            </p:extLst>
          </p:nvPr>
        </p:nvGraphicFramePr>
        <p:xfrm>
          <a:off x="6430817" y="4837618"/>
          <a:ext cx="44926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" name="Equation" r:id="rId10" imgW="1942920" imgH="444240" progId="Equation.DSMT4">
                  <p:embed/>
                </p:oleObj>
              </mc:Choice>
              <mc:Fallback>
                <p:oleObj name="Equation" r:id="rId10" imgW="194292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817" y="4837618"/>
                        <a:ext cx="44926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92980" y="63984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60797"/>
              </p:ext>
            </p:extLst>
          </p:nvPr>
        </p:nvGraphicFramePr>
        <p:xfrm>
          <a:off x="8125690" y="2507202"/>
          <a:ext cx="583792" cy="35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25690" y="2507202"/>
                        <a:ext cx="583792" cy="35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93437"/>
              </p:ext>
            </p:extLst>
          </p:nvPr>
        </p:nvGraphicFramePr>
        <p:xfrm>
          <a:off x="1595148" y="3036065"/>
          <a:ext cx="582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5148" y="3036065"/>
                        <a:ext cx="5826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13378"/>
              </p:ext>
            </p:extLst>
          </p:nvPr>
        </p:nvGraphicFramePr>
        <p:xfrm>
          <a:off x="5709403" y="2180889"/>
          <a:ext cx="646178" cy="97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9403" y="2180889"/>
                        <a:ext cx="646178" cy="976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54400"/>
              </p:ext>
            </p:extLst>
          </p:nvPr>
        </p:nvGraphicFramePr>
        <p:xfrm>
          <a:off x="7755538" y="3136553"/>
          <a:ext cx="583792" cy="35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5538" y="3136553"/>
                        <a:ext cx="583792" cy="35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26529"/>
              </p:ext>
            </p:extLst>
          </p:nvPr>
        </p:nvGraphicFramePr>
        <p:xfrm>
          <a:off x="8970099" y="3046602"/>
          <a:ext cx="582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0099" y="3046602"/>
                        <a:ext cx="5826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248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11" grpId="0"/>
      <p:bldP spid="13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3</a:t>
            </a:fld>
            <a:endParaRPr lang="en-US" noProof="0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593725" y="1017071"/>
            <a:ext cx="1665777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2. </a:t>
            </a: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4710545" y="2701726"/>
            <a:ext cx="1699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51561"/>
              </p:ext>
            </p:extLst>
          </p:nvPr>
        </p:nvGraphicFramePr>
        <p:xfrm>
          <a:off x="2345747" y="3555206"/>
          <a:ext cx="32146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" name="Equation" r:id="rId4" imgW="1333440" imgH="482400" progId="Equation.DSMT4">
                  <p:embed/>
                </p:oleObj>
              </mc:Choice>
              <mc:Fallback>
                <p:oleObj name="Equation" r:id="rId4" imgW="1333440" imgH="48240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747" y="3555206"/>
                        <a:ext cx="32146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90720"/>
              </p:ext>
            </p:extLst>
          </p:nvPr>
        </p:nvGraphicFramePr>
        <p:xfrm>
          <a:off x="689465" y="3555206"/>
          <a:ext cx="15700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" name="Equation" r:id="rId6" imgW="622080" imgH="444240" progId="Equation.DSMT4">
                  <p:embed/>
                </p:oleObj>
              </mc:Choice>
              <mc:Fallback>
                <p:oleObj name="Equation" r:id="rId6" imgW="622080" imgH="444240" progId="Equation.DSMT4">
                  <p:embed/>
                  <p:pic>
                    <p:nvPicPr>
                      <p:cNvPr id="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65" y="3555206"/>
                        <a:ext cx="157003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1808"/>
              </p:ext>
            </p:extLst>
          </p:nvPr>
        </p:nvGraphicFramePr>
        <p:xfrm>
          <a:off x="6596062" y="3813968"/>
          <a:ext cx="2014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1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2" y="3813968"/>
                        <a:ext cx="20145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8346"/>
              </p:ext>
            </p:extLst>
          </p:nvPr>
        </p:nvGraphicFramePr>
        <p:xfrm>
          <a:off x="8610600" y="3648075"/>
          <a:ext cx="33274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" name="Equation" r:id="rId10" imgW="1320480" imgH="863280" progId="Equation.DSMT4">
                  <p:embed/>
                </p:oleObj>
              </mc:Choice>
              <mc:Fallback>
                <p:oleObj name="Equation" r:id="rId10" imgW="1320480" imgH="863280" progId="Equation.DSMT4">
                  <p:embed/>
                  <p:pic>
                    <p:nvPicPr>
                      <p:cNvPr id="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648075"/>
                        <a:ext cx="332740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62617"/>
              </p:ext>
            </p:extLst>
          </p:nvPr>
        </p:nvGraphicFramePr>
        <p:xfrm>
          <a:off x="1731818" y="1431790"/>
          <a:ext cx="15700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" name="Equation" r:id="rId12" imgW="622080" imgH="444240" progId="Equation.DSMT4">
                  <p:embed/>
                </p:oleObj>
              </mc:Choice>
              <mc:Fallback>
                <p:oleObj name="Equation" r:id="rId12" imgW="622080" imgH="44424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1431790"/>
                        <a:ext cx="157003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83178"/>
              </p:ext>
            </p:extLst>
          </p:nvPr>
        </p:nvGraphicFramePr>
        <p:xfrm>
          <a:off x="6596062" y="1700618"/>
          <a:ext cx="2014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" name="Equation" r:id="rId14" imgW="799920" imgH="241200" progId="Equation.DSMT4">
                  <p:embed/>
                </p:oleObj>
              </mc:Choice>
              <mc:Fallback>
                <p:oleObj name="Equation" r:id="rId14" imgW="799920" imgH="241200" progId="Equation.DSMT4">
                  <p:embed/>
                  <p:pic>
                    <p:nvPicPr>
                      <p:cNvPr id="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2" y="1700618"/>
                        <a:ext cx="20145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1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4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55165" y="93543"/>
            <a:ext cx="12316691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3760" y="967096"/>
            <a:ext cx="2362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28222" y="191547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27018" y="2524093"/>
            <a:ext cx="9905423" cy="95410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8165" y="3464122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930504" y="4851042"/>
            <a:ext cx="1711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66682"/>
              </p:ext>
            </p:extLst>
          </p:nvPr>
        </p:nvGraphicFramePr>
        <p:xfrm>
          <a:off x="1785720" y="5523198"/>
          <a:ext cx="1240813" cy="10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720" y="5523198"/>
                        <a:ext cx="1240813" cy="104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41308"/>
              </p:ext>
            </p:extLst>
          </p:nvPr>
        </p:nvGraphicFramePr>
        <p:xfrm>
          <a:off x="3041826" y="5554948"/>
          <a:ext cx="2507685" cy="100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5"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826" y="5554948"/>
                        <a:ext cx="2507685" cy="100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19528"/>
              </p:ext>
            </p:extLst>
          </p:nvPr>
        </p:nvGraphicFramePr>
        <p:xfrm>
          <a:off x="6388720" y="5608414"/>
          <a:ext cx="2041466" cy="99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6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20" y="5608414"/>
                        <a:ext cx="2041466" cy="99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33571"/>
              </p:ext>
            </p:extLst>
          </p:nvPr>
        </p:nvGraphicFramePr>
        <p:xfrm>
          <a:off x="8360611" y="5611734"/>
          <a:ext cx="3392617" cy="9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" name="Equation" r:id="rId10" imgW="1409400" imgH="444240" progId="Equation.DSMT4">
                  <p:embed/>
                </p:oleObj>
              </mc:Choice>
              <mc:Fallback>
                <p:oleObj name="Equation" r:id="rId10" imgW="1409400" imgH="444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611" y="5611734"/>
                        <a:ext cx="3392617" cy="997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32536"/>
              </p:ext>
            </p:extLst>
          </p:nvPr>
        </p:nvGraphicFramePr>
        <p:xfrm>
          <a:off x="3012577" y="3966684"/>
          <a:ext cx="1188621" cy="97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" name="Equation" r:id="rId12" imgW="545760" imgH="457200" progId="Equation.DSMT4">
                  <p:embed/>
                </p:oleObj>
              </mc:Choice>
              <mc:Fallback>
                <p:oleObj name="Equation" r:id="rId12" imgW="545760" imgH="457200" progId="Equation.DSMT4">
                  <p:embed/>
                  <p:pic>
                    <p:nvPicPr>
                      <p:cNvPr id="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577" y="3966684"/>
                        <a:ext cx="1188621" cy="97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78319"/>
              </p:ext>
            </p:extLst>
          </p:nvPr>
        </p:nvGraphicFramePr>
        <p:xfrm>
          <a:off x="6971315" y="3966672"/>
          <a:ext cx="1832991" cy="91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" name="Equation" r:id="rId14" imgW="914400" imgH="444240" progId="Equation.DSMT4">
                  <p:embed/>
                </p:oleObj>
              </mc:Choice>
              <mc:Fallback>
                <p:oleObj name="Equation" r:id="rId14" imgW="914400" imgH="444240" progId="Equation.DSMT4">
                  <p:embed/>
                  <p:pic>
                    <p:nvPicPr>
                      <p:cNvPr id="2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315" y="3966672"/>
                        <a:ext cx="1832991" cy="91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69180" y="52875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84"/>
          <p:cNvSpPr txBox="1">
            <a:spLocks noChangeArrowheads="1"/>
          </p:cNvSpPr>
          <p:nvPr/>
        </p:nvSpPr>
        <p:spPr bwMode="auto">
          <a:xfrm>
            <a:off x="512329" y="1485449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97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5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90055" y="0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710291" y="235022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62612"/>
              </p:ext>
            </p:extLst>
          </p:nvPr>
        </p:nvGraphicFramePr>
        <p:xfrm>
          <a:off x="2591677" y="2944524"/>
          <a:ext cx="12827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0" name="Equation" r:id="rId4" imgW="533160" imgH="1168200" progId="Equation.DSMT4">
                  <p:embed/>
                </p:oleObj>
              </mc:Choice>
              <mc:Fallback>
                <p:oleObj name="Equation" r:id="rId4" imgW="533160" imgH="116820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77" y="2944524"/>
                        <a:ext cx="12827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73677"/>
              </p:ext>
            </p:extLst>
          </p:nvPr>
        </p:nvGraphicFramePr>
        <p:xfrm>
          <a:off x="2667180" y="1068873"/>
          <a:ext cx="15684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" name="Equation" r:id="rId6" imgW="622080" imgH="457200" progId="Equation.DSMT4">
                  <p:embed/>
                </p:oleObj>
              </mc:Choice>
              <mc:Fallback>
                <p:oleObj name="Equation" r:id="rId6" imgW="622080" imgH="457200" progId="Equation.DSMT4">
                  <p:embed/>
                  <p:pic>
                    <p:nvPicPr>
                      <p:cNvPr id="2253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80" y="1068873"/>
                        <a:ext cx="15684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99391"/>
              </p:ext>
            </p:extLst>
          </p:nvPr>
        </p:nvGraphicFramePr>
        <p:xfrm>
          <a:off x="6096000" y="1102812"/>
          <a:ext cx="14303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2" name="Equation" r:id="rId8" imgW="558720" imgH="469800" progId="Equation.DSMT4">
                  <p:embed/>
                </p:oleObj>
              </mc:Choice>
              <mc:Fallback>
                <p:oleObj name="Equation" r:id="rId8" imgW="558720" imgH="469800" progId="Equation.DSMT4">
                  <p:embed/>
                  <p:pic>
                    <p:nvPicPr>
                      <p:cNvPr id="2253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02812"/>
                        <a:ext cx="14303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99176"/>
              </p:ext>
            </p:extLst>
          </p:nvPr>
        </p:nvGraphicFramePr>
        <p:xfrm>
          <a:off x="8266779" y="2869334"/>
          <a:ext cx="1449388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3" name="Equation" r:id="rId10" imgW="596880" imgH="1371600" progId="Equation.DSMT4">
                  <p:embed/>
                </p:oleObj>
              </mc:Choice>
              <mc:Fallback>
                <p:oleObj name="Equation" r:id="rId10" imgW="596880" imgH="1371600" progId="Equation.DSMT4">
                  <p:embed/>
                  <p:pic>
                    <p:nvPicPr>
                      <p:cNvPr id="1335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779" y="2869334"/>
                        <a:ext cx="1449388" cy="341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50913" y="3209925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44372" y="3224789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86415"/>
              </p:ext>
            </p:extLst>
          </p:nvPr>
        </p:nvGraphicFramePr>
        <p:xfrm>
          <a:off x="7112000" y="2848552"/>
          <a:ext cx="9556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4" name="Equation" r:id="rId12" imgW="368280" imgH="469800" progId="Equation.DSMT4">
                  <p:embed/>
                </p:oleObj>
              </mc:Choice>
              <mc:Fallback>
                <p:oleObj name="Equation" r:id="rId12" imgW="368280" imgH="469800" progId="Equation.DSMT4">
                  <p:embed/>
                  <p:pic>
                    <p:nvPicPr>
                      <p:cNvPr id="2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848552"/>
                        <a:ext cx="9556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66208"/>
              </p:ext>
            </p:extLst>
          </p:nvPr>
        </p:nvGraphicFramePr>
        <p:xfrm>
          <a:off x="1397506" y="2909888"/>
          <a:ext cx="10239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" name="Equation" r:id="rId14" imgW="406080" imgH="457200" progId="Equation.DSMT4">
                  <p:embed/>
                </p:oleObj>
              </mc:Choice>
              <mc:Fallback>
                <p:oleObj name="Equation" r:id="rId14" imgW="406080" imgH="45720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506" y="2909888"/>
                        <a:ext cx="10239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516244" y="841202"/>
            <a:ext cx="1755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3. </a:t>
            </a: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41" y="598425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89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6</a:t>
            </a:fld>
            <a:endParaRPr lang="en-US" noProof="0" dirty="0"/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392980" y="109710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437183" y="1536865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92980" y="63984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38727" y="198855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545380" y="261632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ý: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7183" y="3176976"/>
            <a:ext cx="11388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át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98709"/>
              </p:ext>
            </p:extLst>
          </p:nvPr>
        </p:nvGraphicFramePr>
        <p:xfrm>
          <a:off x="5597112" y="3812547"/>
          <a:ext cx="1719741" cy="11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4" imgW="1676291" imgH="1085863" progId="Equation.DSMT4">
                  <p:embed/>
                </p:oleObj>
              </mc:Choice>
              <mc:Fallback>
                <p:oleObj name="Equation" r:id="rId4" imgW="1676291" imgH="1085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7112" y="3812547"/>
                        <a:ext cx="1719741" cy="11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01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7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5177" y="20705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445094" y="656869"/>
            <a:ext cx="56509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. Rút gọn các biểu thức sau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4961804" y="239950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92726"/>
              </p:ext>
            </p:extLst>
          </p:nvPr>
        </p:nvGraphicFramePr>
        <p:xfrm>
          <a:off x="2008908" y="3150413"/>
          <a:ext cx="5196593" cy="111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name="Equation" r:id="rId4" imgW="2197080" imgH="469800" progId="Equation.DSMT4">
                  <p:embed/>
                </p:oleObj>
              </mc:Choice>
              <mc:Fallback>
                <p:oleObj name="Equation" r:id="rId4" imgW="2197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908" y="3150413"/>
                        <a:ext cx="5196593" cy="111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17408"/>
              </p:ext>
            </p:extLst>
          </p:nvPr>
        </p:nvGraphicFramePr>
        <p:xfrm>
          <a:off x="2035607" y="4506322"/>
          <a:ext cx="4005986" cy="106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5607" y="4506322"/>
                        <a:ext cx="4005986" cy="106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93103" y="4680518"/>
            <a:ext cx="173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56212"/>
              </p:ext>
            </p:extLst>
          </p:nvPr>
        </p:nvGraphicFramePr>
        <p:xfrm>
          <a:off x="3013900" y="1330527"/>
          <a:ext cx="1393393" cy="104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8" imgW="622080" imgH="457200" progId="Equation.DSMT4">
                  <p:embed/>
                </p:oleObj>
              </mc:Choice>
              <mc:Fallback>
                <p:oleObj name="Equation" r:id="rId8" imgW="622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3900" y="1330527"/>
                        <a:ext cx="1393393" cy="104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54166"/>
              </p:ext>
            </p:extLst>
          </p:nvPr>
        </p:nvGraphicFramePr>
        <p:xfrm>
          <a:off x="6871855" y="1320308"/>
          <a:ext cx="1384796" cy="101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1855" y="1320308"/>
                        <a:ext cx="1384796" cy="1015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56651" y="1455725"/>
            <a:ext cx="173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24326" y="977002"/>
            <a:ext cx="1911927" cy="191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03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8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7037" y="0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196550" y="247305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79800"/>
              </p:ext>
            </p:extLst>
          </p:nvPr>
        </p:nvGraphicFramePr>
        <p:xfrm>
          <a:off x="623463" y="1241871"/>
          <a:ext cx="15636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63" y="1241871"/>
                        <a:ext cx="15636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188"/>
              </p:ext>
            </p:extLst>
          </p:nvPr>
        </p:nvGraphicFramePr>
        <p:xfrm>
          <a:off x="1273243" y="2923644"/>
          <a:ext cx="1774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243" y="2923644"/>
                        <a:ext cx="17748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89811"/>
              </p:ext>
            </p:extLst>
          </p:nvPr>
        </p:nvGraphicFramePr>
        <p:xfrm>
          <a:off x="3124761" y="2829643"/>
          <a:ext cx="4295775" cy="126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" name="Equation" r:id="rId8" imgW="1968480" imgH="571320" progId="Equation.DSMT4">
                  <p:embed/>
                </p:oleObj>
              </mc:Choice>
              <mc:Fallback>
                <p:oleObj name="Equation" r:id="rId8" imgW="1968480" imgH="57132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61" y="2829643"/>
                        <a:ext cx="4295775" cy="126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52335"/>
              </p:ext>
            </p:extLst>
          </p:nvPr>
        </p:nvGraphicFramePr>
        <p:xfrm>
          <a:off x="1196550" y="4206161"/>
          <a:ext cx="1641132" cy="11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9" name="Equation" r:id="rId10" imgW="660240" imgH="469800" progId="Equation.DSMT4">
                  <p:embed/>
                </p:oleObj>
              </mc:Choice>
              <mc:Fallback>
                <p:oleObj name="Equation" r:id="rId10" imgW="660240" imgH="469800" progId="Equation.DSMT4">
                  <p:embed/>
                  <p:pic>
                    <p:nvPicPr>
                      <p:cNvPr id="1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50" y="4206161"/>
                        <a:ext cx="1641132" cy="117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9938"/>
              </p:ext>
            </p:extLst>
          </p:nvPr>
        </p:nvGraphicFramePr>
        <p:xfrm>
          <a:off x="2837682" y="4290342"/>
          <a:ext cx="4986045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0" name="Equation" r:id="rId12" imgW="2298600" imgH="482400" progId="Equation.DSMT4">
                  <p:embed/>
                </p:oleObj>
              </mc:Choice>
              <mc:Fallback>
                <p:oleObj name="Equation" r:id="rId12" imgW="2298600" imgH="4824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82" y="4290342"/>
                        <a:ext cx="4986045" cy="107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123977" y="4524063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)</a:t>
            </a:r>
          </a:p>
        </p:txBody>
      </p:sp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36506"/>
              </p:ext>
            </p:extLst>
          </p:nvPr>
        </p:nvGraphicFramePr>
        <p:xfrm>
          <a:off x="2819217" y="1179075"/>
          <a:ext cx="18272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1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17" y="1179075"/>
                        <a:ext cx="18272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77526" y="1179075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373675" y="591417"/>
            <a:ext cx="4891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. Rút gọn các biểu thức sau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214"/>
              </p:ext>
            </p:extLst>
          </p:nvPr>
        </p:nvGraphicFramePr>
        <p:xfrm>
          <a:off x="6534825" y="1210106"/>
          <a:ext cx="20240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2" name="Equation" r:id="rId16" imgW="799920" imgH="457200" progId="Equation.DSMT4">
                  <p:embed/>
                </p:oleObj>
              </mc:Choice>
              <mc:Fallback>
                <p:oleObj name="Equation" r:id="rId16" imgW="799920" imgH="4572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825" y="1210106"/>
                        <a:ext cx="20240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610600" y="1007073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7283" y="538673"/>
            <a:ext cx="1406396" cy="1406396"/>
          </a:xfrm>
          <a:prstGeom prst="rect">
            <a:avLst/>
          </a:prstGeom>
        </p:spPr>
      </p:pic>
      <p:graphicFrame>
        <p:nvGraphicFramePr>
          <p:cNvPr id="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43337"/>
              </p:ext>
            </p:extLst>
          </p:nvPr>
        </p:nvGraphicFramePr>
        <p:xfrm>
          <a:off x="1054371" y="5327905"/>
          <a:ext cx="6692901" cy="139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3" name="Equation" r:id="rId19" imgW="3111480" imgH="583920" progId="Equation.DSMT4">
                  <p:embed/>
                </p:oleObj>
              </mc:Choice>
              <mc:Fallback>
                <p:oleObj name="Equation" r:id="rId19" imgW="3111480" imgH="58392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1" y="5327905"/>
                        <a:ext cx="6692901" cy="1393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123977" y="5415248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38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  <p:bldP spid="18" grpId="0"/>
      <p:bldP spid="21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9</a:t>
            </a:fld>
            <a:endParaRPr lang="en-US" noProof="0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38761" y="818148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9913"/>
              </p:ext>
            </p:extLst>
          </p:nvPr>
        </p:nvGraphicFramePr>
        <p:xfrm>
          <a:off x="1915518" y="2394541"/>
          <a:ext cx="1616450" cy="114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518" y="2394541"/>
                        <a:ext cx="1616450" cy="114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75907"/>
              </p:ext>
            </p:extLst>
          </p:nvPr>
        </p:nvGraphicFramePr>
        <p:xfrm>
          <a:off x="1918918" y="3638809"/>
          <a:ext cx="14859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6" imgW="583920" imgH="469800" progId="Equation.DSMT4">
                  <p:embed/>
                </p:oleObj>
              </mc:Choice>
              <mc:Fallback>
                <p:oleObj name="Equation" r:id="rId6" imgW="583920" imgH="469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8918" y="3638809"/>
                        <a:ext cx="14859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1233012" y="1666379"/>
            <a:ext cx="2171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 Tính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6317241" y="1690738"/>
            <a:ext cx="5247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Rút gọn biểu thức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675871" y="3568596"/>
            <a:ext cx="3700508" cy="1227138"/>
            <a:chOff x="6556375" y="3000375"/>
            <a:chExt cx="3700508" cy="122713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285656"/>
                </p:ext>
              </p:extLst>
            </p:nvPr>
          </p:nvGraphicFramePr>
          <p:xfrm>
            <a:off x="6556375" y="3000375"/>
            <a:ext cx="216535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5" name="Equation" r:id="rId8" imgW="850680" imgH="482400" progId="Equation.DSMT4">
                    <p:embed/>
                  </p:oleObj>
                </mc:Choice>
                <mc:Fallback>
                  <p:oleObj name="Equation" r:id="rId8" imgW="850680" imgH="4824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6375" y="3000375"/>
                          <a:ext cx="2165350" cy="1227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445470"/>
                </p:ext>
              </p:extLst>
            </p:nvPr>
          </p:nvGraphicFramePr>
          <p:xfrm>
            <a:off x="9352008" y="3394229"/>
            <a:ext cx="9048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6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52008" y="3394229"/>
                          <a:ext cx="9048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8704360" y="3363934"/>
              <a:ext cx="7871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675871" y="2259419"/>
            <a:ext cx="4253344" cy="1227137"/>
            <a:chOff x="6765926" y="1710850"/>
            <a:chExt cx="4253344" cy="122713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02525"/>
                </p:ext>
              </p:extLst>
            </p:nvPr>
          </p:nvGraphicFramePr>
          <p:xfrm>
            <a:off x="6765926" y="1710850"/>
            <a:ext cx="1744662" cy="1227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7" name="Equation" r:id="rId12" imgW="685800" imgH="482400" progId="Equation.DSMT4">
                    <p:embed/>
                  </p:oleObj>
                </mc:Choice>
                <mc:Fallback>
                  <p:oleObj name="Equation" r:id="rId12" imgW="685800" imgH="482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65926" y="1710850"/>
                          <a:ext cx="1744662" cy="1227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84087"/>
                </p:ext>
              </p:extLst>
            </p:nvPr>
          </p:nvGraphicFramePr>
          <p:xfrm>
            <a:off x="9177770" y="2210567"/>
            <a:ext cx="18415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8" name="Equation" r:id="rId14" imgW="723600" imgH="203040" progId="Equation.DSMT4">
                    <p:embed/>
                  </p:oleObj>
                </mc:Choice>
                <mc:Fallback>
                  <p:oleObj name="Equation" r:id="rId14" imgW="723600" imgH="2030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177770" y="2210567"/>
                          <a:ext cx="1841500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8475542" y="2107839"/>
              <a:ext cx="8987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95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01796" y="2423189"/>
            <a:ext cx="9324112" cy="3970318"/>
          </a:xfrm>
          <a:prstGeom prst="rect">
            <a:avLst/>
          </a:prstGeom>
          <a:noFill/>
          <a:ln w="28575">
            <a:solidFill>
              <a:schemeClr val="tx1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800" dirty="0" smtClean="0">
              <a:solidFill>
                <a:srgbClr val="0000FF"/>
              </a:solidFill>
            </a:endParaRPr>
          </a:p>
          <a:p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ẽ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í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iế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17294" y="1265382"/>
            <a:ext cx="76097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Ò CHƠI Ô CHỮ KỲ DIỆU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9963" y="116042"/>
            <a:ext cx="3066473" cy="229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0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0110" y="0"/>
            <a:ext cx="1237211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3816928" y="928704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721554" y="1331020"/>
            <a:ext cx="1399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16143"/>
              </p:ext>
            </p:extLst>
          </p:nvPr>
        </p:nvGraphicFramePr>
        <p:xfrm>
          <a:off x="933275" y="1998114"/>
          <a:ext cx="4134245" cy="107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275" y="1998114"/>
                        <a:ext cx="4134245" cy="107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76764"/>
              </p:ext>
            </p:extLst>
          </p:nvPr>
        </p:nvGraphicFramePr>
        <p:xfrm>
          <a:off x="5843040" y="2035713"/>
          <a:ext cx="4045758" cy="112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040" y="2035713"/>
                        <a:ext cx="4045758" cy="112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614074" y="3088667"/>
            <a:ext cx="1614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78552"/>
              </p:ext>
            </p:extLst>
          </p:nvPr>
        </p:nvGraphicFramePr>
        <p:xfrm>
          <a:off x="774128" y="3806966"/>
          <a:ext cx="6536168" cy="118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8" imgW="2501640" imgH="571320" progId="Equation.DSMT4">
                  <p:embed/>
                </p:oleObj>
              </mc:Choice>
              <mc:Fallback>
                <p:oleObj name="Equation" r:id="rId8" imgW="2501640" imgH="571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128" y="3806966"/>
                        <a:ext cx="6536168" cy="118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7407278" y="402292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04766"/>
              </p:ext>
            </p:extLst>
          </p:nvPr>
        </p:nvGraphicFramePr>
        <p:xfrm>
          <a:off x="8089195" y="4045387"/>
          <a:ext cx="1852998" cy="50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9195" y="4045387"/>
                        <a:ext cx="1852998" cy="50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28164"/>
              </p:ext>
            </p:extLst>
          </p:nvPr>
        </p:nvGraphicFramePr>
        <p:xfrm>
          <a:off x="774128" y="5400538"/>
          <a:ext cx="7978139" cy="106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12" imgW="3429000" imgH="520560" progId="Equation.DSMT4">
                  <p:embed/>
                </p:oleObj>
              </mc:Choice>
              <mc:Fallback>
                <p:oleObj name="Equation" r:id="rId12" imgW="3429000" imgH="520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128" y="5400538"/>
                        <a:ext cx="7978139" cy="106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8874255" y="5513941"/>
            <a:ext cx="834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65591"/>
              </p:ext>
            </p:extLst>
          </p:nvPr>
        </p:nvGraphicFramePr>
        <p:xfrm>
          <a:off x="9573286" y="5513941"/>
          <a:ext cx="95949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3286" y="5513941"/>
                        <a:ext cx="95949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65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9" grpId="0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1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3626" y="0"/>
            <a:ext cx="12743723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2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424" y="177075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943284" y="1192107"/>
            <a:ext cx="6627750" cy="5693866"/>
            <a:chOff x="2994669" y="1164398"/>
            <a:chExt cx="6627750" cy="5693866"/>
          </a:xfrm>
        </p:grpSpPr>
        <p:sp>
          <p:nvSpPr>
            <p:cNvPr id="6" name="TextBox 5"/>
            <p:cNvSpPr txBox="1"/>
            <p:nvPr/>
          </p:nvSpPr>
          <p:spPr>
            <a:xfrm>
              <a:off x="2994669" y="1164398"/>
              <a:ext cx="6358082" cy="5693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g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,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y ở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500 m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00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237150"/>
                </p:ext>
              </p:extLst>
            </p:nvPr>
          </p:nvGraphicFramePr>
          <p:xfrm>
            <a:off x="5125607" y="1958254"/>
            <a:ext cx="13589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3" name="Equation" r:id="rId6" imgW="507960" imgH="241200" progId="Equation.DSMT4">
                    <p:embed/>
                  </p:oleObj>
                </mc:Choice>
                <mc:Fallback>
                  <p:oleObj name="Equation" r:id="rId6" imgW="507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5607" y="1958254"/>
                          <a:ext cx="1358900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571773"/>
                </p:ext>
              </p:extLst>
            </p:nvPr>
          </p:nvGraphicFramePr>
          <p:xfrm>
            <a:off x="8036507" y="2449946"/>
            <a:ext cx="15859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4" name="Equation" r:id="rId8" imgW="927000" imgH="253800" progId="Equation.DSMT4">
                    <p:embed/>
                  </p:oleObj>
                </mc:Choice>
                <mc:Fallback>
                  <p:oleObj name="Equation" r:id="rId8" imgW="927000" imgH="253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36507" y="2449946"/>
                          <a:ext cx="1585912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885720"/>
                </p:ext>
              </p:extLst>
            </p:nvPr>
          </p:nvGraphicFramePr>
          <p:xfrm>
            <a:off x="3018848" y="2970718"/>
            <a:ext cx="220095" cy="37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5" name="Equation" r:id="rId10" imgW="88560" imgH="152280" progId="Equation.DSMT4">
                    <p:embed/>
                  </p:oleObj>
                </mc:Choice>
                <mc:Fallback>
                  <p:oleObj name="Equation" r:id="rId10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8848" y="2970718"/>
                          <a:ext cx="220095" cy="37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037708"/>
                </p:ext>
              </p:extLst>
            </p:nvPr>
          </p:nvGraphicFramePr>
          <p:xfrm>
            <a:off x="6282426" y="2982511"/>
            <a:ext cx="3159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6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82426" y="2982511"/>
                          <a:ext cx="315913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7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376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733" y="169638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3637" y="1868739"/>
            <a:ext cx="95601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ả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84651"/>
              </p:ext>
            </p:extLst>
          </p:nvPr>
        </p:nvGraphicFramePr>
        <p:xfrm>
          <a:off x="4839257" y="2821934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9257" y="2821934"/>
                        <a:ext cx="27527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71771" y="3182283"/>
            <a:ext cx="321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33512"/>
              </p:ext>
            </p:extLst>
          </p:nvPr>
        </p:nvGraphicFramePr>
        <p:xfrm>
          <a:off x="5373688" y="3259138"/>
          <a:ext cx="1063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8" imgW="672840" imgH="291960" progId="Equation.DSMT4">
                  <p:embed/>
                </p:oleObj>
              </mc:Choice>
              <mc:Fallback>
                <p:oleObj name="Equation" r:id="rId8" imgW="672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3688" y="3259138"/>
                        <a:ext cx="1063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85136" y="3807724"/>
            <a:ext cx="1415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09584"/>
              </p:ext>
            </p:extLst>
          </p:nvPr>
        </p:nvGraphicFramePr>
        <p:xfrm>
          <a:off x="3001814" y="3679275"/>
          <a:ext cx="61436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Equation" r:id="rId10" imgW="3111480" imgH="660240" progId="Equation.DSMT4">
                  <p:embed/>
                </p:oleObj>
              </mc:Choice>
              <mc:Fallback>
                <p:oleObj name="Equation" r:id="rId10" imgW="3111480" imgH="660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1814" y="3679275"/>
                        <a:ext cx="61436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67969" y="4506073"/>
            <a:ext cx="8200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,2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42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3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7462" y="85728"/>
            <a:ext cx="12130250" cy="6615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85750" y="373606"/>
            <a:ext cx="2716064" cy="2298157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2" y="4122253"/>
            <a:ext cx="2580460" cy="258046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707053" y="733246"/>
            <a:ext cx="7401850" cy="6124754"/>
            <a:chOff x="2994670" y="1164398"/>
            <a:chExt cx="5444369" cy="6124754"/>
          </a:xfrm>
        </p:grpSpPr>
        <p:sp>
          <p:nvSpPr>
            <p:cNvPr id="6" name="TextBox 5"/>
            <p:cNvSpPr txBox="1"/>
            <p:nvPr/>
          </p:nvSpPr>
          <p:spPr>
            <a:xfrm>
              <a:off x="2994670" y="1164398"/>
              <a:ext cx="5444369" cy="6124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 (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 (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et )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8 m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ungee so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98756"/>
                </p:ext>
              </p:extLst>
            </p:nvPr>
          </p:nvGraphicFramePr>
          <p:xfrm>
            <a:off x="4696354" y="3149762"/>
            <a:ext cx="1442495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name="Equation" r:id="rId5" imgW="583920" imgH="469800" progId="Equation.DSMT4">
                    <p:embed/>
                  </p:oleObj>
                </mc:Choice>
                <mc:Fallback>
                  <p:oleObj name="Equation" r:id="rId5" imgW="583920" imgH="469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96354" y="3149762"/>
                          <a:ext cx="1442495" cy="1069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423738" y="17464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239" y="2087156"/>
            <a:ext cx="3151863" cy="218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24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4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61750" y="154826"/>
            <a:ext cx="12130250" cy="6615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7333" y="154826"/>
            <a:ext cx="2709660" cy="2314182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706087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69" y="4061085"/>
            <a:ext cx="2580460" cy="25804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9464" y="119458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4490" y="474023"/>
            <a:ext cx="2917510" cy="201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2166710" y="734013"/>
            <a:ext cx="9495698" cy="6124754"/>
            <a:chOff x="2166710" y="734013"/>
            <a:chExt cx="9495698" cy="6124754"/>
          </a:xfrm>
        </p:grpSpPr>
        <p:grpSp>
          <p:nvGrpSpPr>
            <p:cNvPr id="13" name="Group 12"/>
            <p:cNvGrpSpPr/>
            <p:nvPr/>
          </p:nvGrpSpPr>
          <p:grpSpPr>
            <a:xfrm>
              <a:off x="2166710" y="734013"/>
              <a:ext cx="9495698" cy="6124754"/>
              <a:chOff x="2166710" y="734013"/>
              <a:chExt cx="9495698" cy="612475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2166710" y="734013"/>
                <a:ext cx="9495698" cy="6124754"/>
                <a:chOff x="4041392" y="1108775"/>
                <a:chExt cx="5506907" cy="6580823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4041392" y="1108775"/>
                  <a:ext cx="5506907" cy="6580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:</a:t>
                  </a: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ả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ungee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,75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ây</a:t>
                  </a:r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ta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â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ả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ungee so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60,07.</a:t>
                  </a: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561243"/>
                    </p:ext>
                  </p:extLst>
                </p:nvPr>
              </p:nvGraphicFramePr>
              <p:xfrm>
                <a:off x="6423699" y="4512726"/>
                <a:ext cx="734791" cy="1058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89" name="Equation" r:id="rId6" imgW="583920" imgH="469800" progId="Equation.DSMT4">
                        <p:embed/>
                      </p:oleObj>
                    </mc:Choice>
                    <mc:Fallback>
                      <p:oleObj name="Equation" r:id="rId6" imgW="58392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23699" y="4512726"/>
                              <a:ext cx="734791" cy="10581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6035614"/>
                    </p:ext>
                  </p:extLst>
                </p:nvPr>
              </p:nvGraphicFramePr>
              <p:xfrm>
                <a:off x="4823826" y="2692668"/>
                <a:ext cx="1528700" cy="11660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0" name="Equation" r:id="rId8" imgW="1155600" imgH="469800" progId="Equation.DSMT4">
                        <p:embed/>
                      </p:oleObj>
                    </mc:Choice>
                    <mc:Fallback>
                      <p:oleObj name="Equation" r:id="rId8" imgW="115560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23826" y="2692668"/>
                              <a:ext cx="1528700" cy="116607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0461917"/>
                    </p:ext>
                  </p:extLst>
                </p:nvPr>
              </p:nvGraphicFramePr>
              <p:xfrm>
                <a:off x="4661908" y="5485596"/>
                <a:ext cx="3808296" cy="11924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1" name="Equation" r:id="rId10" imgW="2844720" imgH="469800" progId="Equation.DSMT4">
                        <p:embed/>
                      </p:oleObj>
                    </mc:Choice>
                    <mc:Fallback>
                      <p:oleObj name="Equation" r:id="rId10" imgW="284472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1908" y="5485596"/>
                              <a:ext cx="3808296" cy="119242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2134165"/>
                    </p:ext>
                  </p:extLst>
                </p:nvPr>
              </p:nvGraphicFramePr>
              <p:xfrm>
                <a:off x="6725119" y="1729712"/>
                <a:ext cx="788176" cy="1156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2" name="Equation" r:id="rId12" imgW="583920" imgH="469800" progId="Equation.DSMT4">
                        <p:embed/>
                      </p:oleObj>
                    </mc:Choice>
                    <mc:Fallback>
                      <p:oleObj name="Equation" r:id="rId12" imgW="583920" imgH="4698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5119" y="1729712"/>
                              <a:ext cx="788176" cy="115615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9220640"/>
                  </p:ext>
                </p:extLst>
              </p:nvPr>
            </p:nvGraphicFramePr>
            <p:xfrm>
              <a:off x="3494795" y="1651909"/>
              <a:ext cx="1232956" cy="431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3" name="Equation" r:id="rId14" imgW="507960" imgH="177480" progId="Equation.DSMT4">
                      <p:embed/>
                    </p:oleObj>
                  </mc:Choice>
                  <mc:Fallback>
                    <p:oleObj name="Equation" r:id="rId14" imgW="5079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494795" y="1651909"/>
                            <a:ext cx="1232956" cy="4315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972"/>
                </p:ext>
              </p:extLst>
            </p:nvPr>
          </p:nvGraphicFramePr>
          <p:xfrm>
            <a:off x="3391186" y="4240410"/>
            <a:ext cx="763263" cy="396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4" name="Equation" r:id="rId16" imgW="317160" imgH="164880" progId="Equation.DSMT4">
                    <p:embed/>
                  </p:oleObj>
                </mc:Choice>
                <mc:Fallback>
                  <p:oleObj name="Equation" r:id="rId16" imgW="3171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91186" y="4240410"/>
                          <a:ext cx="763263" cy="3968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746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99052" y="4677826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690" y="4025835"/>
            <a:ext cx="3609556" cy="2707167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630443" y="88256"/>
            <a:ext cx="3854648" cy="1237900"/>
            <a:chOff x="630443" y="88256"/>
            <a:chExt cx="3854648" cy="1237900"/>
          </a:xfrm>
        </p:grpSpPr>
        <p:pic>
          <p:nvPicPr>
            <p:cNvPr id="487" name="图片 29">
              <a:extLst>
                <a:ext uri="{FF2B5EF4-FFF2-40B4-BE49-F238E27FC236}">
                  <a16:creationId xmlns:a16="http://schemas.microsoft.com/office/drawing/2014/main" xmlns="" id="{A771560F-DAE0-4DAD-BB2F-284A52E604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443" y="88256"/>
              <a:ext cx="3854648" cy="1237900"/>
            </a:xfrm>
            <a:prstGeom prst="rect">
              <a:avLst/>
            </a:prstGeom>
          </p:spPr>
        </p:pic>
        <p:sp>
          <p:nvSpPr>
            <p:cNvPr id="488" name="文本框 30">
              <a:extLst>
                <a:ext uri="{FF2B5EF4-FFF2-40B4-BE49-F238E27FC236}">
                  <a16:creationId xmlns:a16="http://schemas.microsoft.com/office/drawing/2014/main" xmlns="" id="{95FF8002-4BEF-410C-9960-45A602ADD63C}"/>
                </a:ext>
              </a:extLst>
            </p:cNvPr>
            <p:cNvSpPr txBox="1"/>
            <p:nvPr/>
          </p:nvSpPr>
          <p:spPr>
            <a:xfrm>
              <a:off x="1448281" y="319915"/>
              <a:ext cx="2170722" cy="6524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lnSpc>
                  <a:spcPct val="13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TỔNG KẾT 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26516"/>
              </p:ext>
            </p:extLst>
          </p:nvPr>
        </p:nvGraphicFramePr>
        <p:xfrm>
          <a:off x="913721" y="1261703"/>
          <a:ext cx="1256544" cy="116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6" imgW="1231560" imgH="1143000" progId="Equation.DSMT4">
                  <p:embed/>
                </p:oleObj>
              </mc:Choice>
              <mc:Fallback>
                <p:oleObj name="Equation" r:id="rId6" imgW="1231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721" y="1261703"/>
                        <a:ext cx="1256544" cy="11658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" name="Group 494"/>
          <p:cNvGrpSpPr/>
          <p:nvPr/>
        </p:nvGrpSpPr>
        <p:grpSpPr>
          <a:xfrm>
            <a:off x="5954549" y="834620"/>
            <a:ext cx="2915523" cy="1317036"/>
            <a:chOff x="5378593" y="153600"/>
            <a:chExt cx="3280314" cy="1555616"/>
          </a:xfrm>
        </p:grpSpPr>
        <p:pic>
          <p:nvPicPr>
            <p:cNvPr id="496" name="Picture 8">
              <a:extLst>
                <a:ext uri="{FF2B5EF4-FFF2-40B4-BE49-F238E27FC236}">
                  <a16:creationId xmlns:a16="http://schemas.microsoft.com/office/drawing/2014/main" xmlns="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8593" y="153600"/>
              <a:ext cx="3280314" cy="1555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" name="TextBox 496"/>
            <p:cNvSpPr txBox="1"/>
            <p:nvPr/>
          </p:nvSpPr>
          <p:spPr>
            <a:xfrm rot="21147598">
              <a:off x="5493973" y="316076"/>
              <a:ext cx="29641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Khai</a:t>
              </a:r>
              <a:r>
                <a:rPr lang="en-US" dirty="0"/>
                <a:t> </a:t>
              </a:r>
              <a:r>
                <a:rPr lang="en-US" dirty="0" err="1"/>
                <a:t>phương</a:t>
              </a:r>
              <a:r>
                <a:rPr lang="en-US" dirty="0"/>
                <a:t> </a:t>
              </a:r>
              <a:r>
                <a:rPr lang="en-US" dirty="0" err="1"/>
                <a:t>một</a:t>
              </a:r>
              <a:r>
                <a:rPr lang="en-US" dirty="0"/>
                <a:t> </a:t>
              </a:r>
              <a:r>
                <a:rPr lang="en-US" dirty="0" err="1"/>
                <a:t>thương</a:t>
              </a:r>
              <a:endParaRPr lang="en-US" dirty="0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29225"/>
              </p:ext>
            </p:extLst>
          </p:nvPr>
        </p:nvGraphicFramePr>
        <p:xfrm>
          <a:off x="8789323" y="768352"/>
          <a:ext cx="226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9" imgW="2260440" imgH="723600" progId="Equation.DSMT4">
                  <p:embed/>
                </p:oleObj>
              </mc:Choice>
              <mc:Fallback>
                <p:oleObj name="Equation" r:id="rId9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9323" y="768352"/>
                        <a:ext cx="22606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" name="Group 500"/>
          <p:cNvGrpSpPr/>
          <p:nvPr/>
        </p:nvGrpSpPr>
        <p:grpSpPr>
          <a:xfrm rot="21318941">
            <a:off x="5944714" y="1987255"/>
            <a:ext cx="3210801" cy="1156467"/>
            <a:chOff x="5331837" y="1665967"/>
            <a:chExt cx="3336648" cy="1153011"/>
          </a:xfrm>
        </p:grpSpPr>
        <p:pic>
          <p:nvPicPr>
            <p:cNvPr id="502" name="Picture 9">
              <a:extLst>
                <a:ext uri="{FF2B5EF4-FFF2-40B4-BE49-F238E27FC236}">
                  <a16:creationId xmlns:a16="http://schemas.microsoft.com/office/drawing/2014/main" xmlns="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851">
              <a:off x="5331837" y="1665967"/>
              <a:ext cx="3336648" cy="1153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3" name="TextBox 502"/>
            <p:cNvSpPr txBox="1"/>
            <p:nvPr/>
          </p:nvSpPr>
          <p:spPr>
            <a:xfrm rot="1105979">
              <a:off x="6069032" y="2160655"/>
              <a:ext cx="23429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Chia </a:t>
              </a:r>
              <a:r>
                <a:rPr lang="en-US" dirty="0" err="1"/>
                <a:t>hai</a:t>
              </a:r>
              <a:r>
                <a:rPr lang="en-US" dirty="0"/>
                <a:t> </a:t>
              </a:r>
              <a:r>
                <a:rPr lang="en-US" dirty="0" err="1"/>
                <a:t>căn</a:t>
              </a:r>
              <a:r>
                <a:rPr lang="en-US" dirty="0"/>
                <a:t> </a:t>
              </a:r>
              <a:r>
                <a:rPr lang="en-US" dirty="0" err="1"/>
                <a:t>bậc</a:t>
              </a:r>
              <a:r>
                <a:rPr lang="en-US" dirty="0"/>
                <a:t> </a:t>
              </a:r>
              <a:r>
                <a:rPr lang="en-US" dirty="0" err="1"/>
                <a:t>hai</a:t>
              </a:r>
              <a:endParaRPr lang="en-US" dirty="0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38596"/>
              </p:ext>
            </p:extLst>
          </p:nvPr>
        </p:nvGraphicFramePr>
        <p:xfrm>
          <a:off x="9040342" y="2721670"/>
          <a:ext cx="226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12" imgW="2260440" imgH="723600" progId="Equation.DSMT4">
                  <p:embed/>
                </p:oleObj>
              </mc:Choice>
              <mc:Fallback>
                <p:oleObj name="Equation" r:id="rId12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40342" y="2721670"/>
                        <a:ext cx="22606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48975"/>
              </p:ext>
            </p:extLst>
          </p:nvPr>
        </p:nvGraphicFramePr>
        <p:xfrm>
          <a:off x="6707716" y="4305263"/>
          <a:ext cx="2581220" cy="83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14" imgW="2809819" imgH="904886" progId="Equation.DSMT4">
                  <p:embed/>
                </p:oleObj>
              </mc:Choice>
              <mc:Fallback>
                <p:oleObj name="Equation" r:id="rId14" imgW="2809819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7716" y="4305263"/>
                        <a:ext cx="2581220" cy="8312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" name="Picture 10">
            <a:extLst>
              <a:ext uri="{FF2B5EF4-FFF2-40B4-BE49-F238E27FC236}">
                <a16:creationId xmlns:a16="http://schemas.microsoft.com/office/drawing/2014/main" xmlns="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5260">
            <a:off x="4324964" y="3382723"/>
            <a:ext cx="2544451" cy="132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3" name="Picture 7">
            <a:extLst>
              <a:ext uri="{FF2B5EF4-FFF2-40B4-BE49-F238E27FC236}">
                <a16:creationId xmlns:a16="http://schemas.microsoft.com/office/drawing/2014/main" xmlns="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7795">
            <a:off x="4110905" y="1953081"/>
            <a:ext cx="2357506" cy="1758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" name="Picture 5">
            <a:extLst>
              <a:ext uri="{FF2B5EF4-FFF2-40B4-BE49-F238E27FC236}">
                <a16:creationId xmlns:a16="http://schemas.microsoft.com/office/drawing/2014/main" xmlns="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21" y="1607417"/>
            <a:ext cx="2692147" cy="2269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814513" y="2913600"/>
            <a:ext cx="3584269" cy="2063391"/>
            <a:chOff x="1814513" y="2913600"/>
            <a:chExt cx="3584269" cy="2063391"/>
          </a:xfrm>
        </p:grpSpPr>
        <p:sp>
          <p:nvSpPr>
            <p:cNvPr id="37" name="Vertical Scroll 36"/>
            <p:cNvSpPr/>
            <p:nvPr/>
          </p:nvSpPr>
          <p:spPr>
            <a:xfrm>
              <a:off x="1814513" y="2913600"/>
              <a:ext cx="3584269" cy="2063391"/>
            </a:xfrm>
            <a:prstGeom prst="verticalScroll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TextBox 575"/>
            <p:cNvSpPr txBox="1"/>
            <p:nvPr/>
          </p:nvSpPr>
          <p:spPr>
            <a:xfrm>
              <a:off x="2134393" y="3491497"/>
              <a:ext cx="297575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CHIA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KHAI PHƯƠ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48249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2971751" y="-613686"/>
            <a:ext cx="5418870" cy="8117237"/>
            <a:chOff x="4013226" y="-7912"/>
            <a:chExt cx="4615613" cy="6613521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13226" y="-7912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47230" y="11134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828364" y="271786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042319" y="1123990"/>
            <a:ext cx="8092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ẶN DÒ</a:t>
            </a:r>
            <a:endParaRPr lang="en-US" altLang="zh-CN" sz="3200" b="1" dirty="0">
              <a:solidFill>
                <a:srgbClr val="F3434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98619" y="1798662"/>
            <a:ext cx="59322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29; 30; 31; 3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Tr18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9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28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580337" y="-1060616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601604" y="1870587"/>
            <a:ext cx="74970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GIỜ HỌC ĐẾN ĐÂY LÀ KẾT THÚC.</a:t>
            </a:r>
          </a:p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HẸN GẶP LẠI CÁC CON HỌC SINH VÀO GIỜ HỌC SAU.</a:t>
            </a:r>
          </a:p>
          <a:p>
            <a:pPr algn="ctr">
              <a:defRPr/>
            </a:pP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1661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189255"/>
              </p:ext>
            </p:extLst>
          </p:nvPr>
        </p:nvGraphicFramePr>
        <p:xfrm>
          <a:off x="2278331" y="1656908"/>
          <a:ext cx="609600" cy="310356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74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15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96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5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35860" name="Group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4641548"/>
              </p:ext>
            </p:extLst>
          </p:nvPr>
        </p:nvGraphicFramePr>
        <p:xfrm>
          <a:off x="5180038" y="1635243"/>
          <a:ext cx="2526552" cy="701040"/>
        </p:xfrm>
        <a:graphic>
          <a:graphicData uri="http://schemas.openxmlformats.org/drawingml/2006/table">
            <a:tbl>
              <a:tblPr/>
              <a:tblGrid>
                <a:gridCol w="6316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565829989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64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Í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878" name="Rectangle 38" descr="Sphere"/>
          <p:cNvSpPr>
            <a:spLocks noChangeArrowheads="1"/>
          </p:cNvSpPr>
          <p:nvPr/>
        </p:nvSpPr>
        <p:spPr bwMode="auto">
          <a:xfrm>
            <a:off x="5806738" y="1604539"/>
            <a:ext cx="609600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879" name="Rectangle 39" descr="Sphere"/>
          <p:cNvSpPr>
            <a:spLocks noChangeArrowheads="1"/>
          </p:cNvSpPr>
          <p:nvPr/>
        </p:nvSpPr>
        <p:spPr bwMode="auto">
          <a:xfrm>
            <a:off x="6431081" y="1598902"/>
            <a:ext cx="609600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884" name="Rectangle 44" descr="Sphere"/>
          <p:cNvSpPr>
            <a:spLocks noChangeArrowheads="1"/>
          </p:cNvSpPr>
          <p:nvPr/>
        </p:nvSpPr>
        <p:spPr bwMode="auto">
          <a:xfrm>
            <a:off x="5182388" y="1618074"/>
            <a:ext cx="609600" cy="731207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88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214995"/>
              </p:ext>
            </p:extLst>
          </p:nvPr>
        </p:nvGraphicFramePr>
        <p:xfrm>
          <a:off x="5867400" y="3158355"/>
          <a:ext cx="2438400" cy="762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kumimoji="0" lang="en-US" sz="4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899" name="Rectangle 59" descr="Sphere"/>
          <p:cNvSpPr>
            <a:spLocks noChangeArrowheads="1"/>
          </p:cNvSpPr>
          <p:nvPr/>
        </p:nvSpPr>
        <p:spPr bwMode="auto">
          <a:xfrm>
            <a:off x="5867400" y="3135723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0" name="Rectangle 60" descr="Sphere"/>
          <p:cNvSpPr>
            <a:spLocks noChangeArrowheads="1"/>
          </p:cNvSpPr>
          <p:nvPr/>
        </p:nvSpPr>
        <p:spPr bwMode="auto">
          <a:xfrm>
            <a:off x="6497420" y="3131499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1" name="Rectangle 61" descr="Sphere"/>
          <p:cNvSpPr>
            <a:spLocks noChangeArrowheads="1"/>
          </p:cNvSpPr>
          <p:nvPr/>
        </p:nvSpPr>
        <p:spPr bwMode="auto">
          <a:xfrm>
            <a:off x="7063771" y="3158355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2" name="Rectangle 62" descr="Sphere"/>
          <p:cNvSpPr>
            <a:spLocks noChangeArrowheads="1"/>
          </p:cNvSpPr>
          <p:nvPr/>
        </p:nvSpPr>
        <p:spPr bwMode="auto">
          <a:xfrm>
            <a:off x="7684785" y="3163940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904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15176"/>
              </p:ext>
            </p:extLst>
          </p:nvPr>
        </p:nvGraphicFramePr>
        <p:xfrm>
          <a:off x="6477000" y="3925299"/>
          <a:ext cx="1219200" cy="762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920" name="Rectangle 80" descr="Sphere"/>
          <p:cNvSpPr>
            <a:spLocks noChangeArrowheads="1"/>
          </p:cNvSpPr>
          <p:nvPr/>
        </p:nvSpPr>
        <p:spPr bwMode="auto">
          <a:xfrm>
            <a:off x="7073014" y="3913609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24" name="Rectangle 84" descr="Sphere"/>
          <p:cNvSpPr>
            <a:spLocks noChangeArrowheads="1"/>
          </p:cNvSpPr>
          <p:nvPr/>
        </p:nvSpPr>
        <p:spPr bwMode="auto">
          <a:xfrm>
            <a:off x="6472658" y="3893583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961" name="Group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663369"/>
              </p:ext>
            </p:extLst>
          </p:nvPr>
        </p:nvGraphicFramePr>
        <p:xfrm>
          <a:off x="6451288" y="2355859"/>
          <a:ext cx="1244912" cy="762000"/>
        </p:xfrm>
        <a:graphic>
          <a:graphicData uri="http://schemas.openxmlformats.org/drawingml/2006/table">
            <a:tbl>
              <a:tblPr/>
              <a:tblGrid>
                <a:gridCol w="6224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224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È</a:t>
                      </a:r>
                      <a:endParaRPr kumimoji="0" lang="en-US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070" name="Oval 18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351964" y="4124097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4</a:t>
            </a:r>
          </a:p>
        </p:txBody>
      </p:sp>
      <p:sp>
        <p:nvSpPr>
          <p:cNvPr id="38071" name="Oval 18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351964" y="3398499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38072" name="Oval 18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354531" y="2571308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8074" name="Oval 18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299111" y="1752765"/>
            <a:ext cx="570184" cy="513743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 dirty="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6028" name="Rectangle 188" descr="Sphere"/>
          <p:cNvSpPr>
            <a:spLocks noChangeArrowheads="1"/>
          </p:cNvSpPr>
          <p:nvPr/>
        </p:nvSpPr>
        <p:spPr bwMode="auto">
          <a:xfrm>
            <a:off x="7063771" y="2390544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6029" name="Rectangle 189" descr="Sphere"/>
          <p:cNvSpPr>
            <a:spLocks noChangeArrowheads="1"/>
          </p:cNvSpPr>
          <p:nvPr/>
        </p:nvSpPr>
        <p:spPr bwMode="auto">
          <a:xfrm>
            <a:off x="6458803" y="2349281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6030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029848"/>
              </p:ext>
            </p:extLst>
          </p:nvPr>
        </p:nvGraphicFramePr>
        <p:xfrm>
          <a:off x="9961913" y="1812986"/>
          <a:ext cx="685800" cy="310356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95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95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96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5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36048" name="Picture 208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8113" y="1965386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5" name="Picture 215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8113" y="2727386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7" name="Picture 217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310" y="3545052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8" name="Picture 218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2690" y="4285019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3" name="Picture 222" descr="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046" y="5684899"/>
            <a:ext cx="1855436" cy="104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4" name="Picture 223" descr="0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5174" y="120591"/>
            <a:ext cx="1190535" cy="952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5" name="Picture 224" descr="0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3" y="197407"/>
            <a:ext cx="1170709" cy="936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8" name="Picture 227" descr="0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997" y="5487735"/>
            <a:ext cx="2059698" cy="1158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109" name="Text Box 228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2092824" y="34537"/>
            <a:ext cx="739832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</a:rPr>
              <a:t>Ô CHỮ KỲ DIỆU</a:t>
            </a:r>
            <a:endParaRPr lang="en-US" sz="6600" b="1" dirty="0">
              <a:solidFill>
                <a:srgbClr val="FF0000"/>
              </a:solidFill>
            </a:endParaRPr>
          </a:p>
        </p:txBody>
      </p:sp>
      <p:grpSp>
        <p:nvGrpSpPr>
          <p:cNvPr id="2" name="Group 229"/>
          <p:cNvGrpSpPr>
            <a:grpSpLocks/>
          </p:cNvGrpSpPr>
          <p:nvPr/>
        </p:nvGrpSpPr>
        <p:grpSpPr bwMode="auto">
          <a:xfrm>
            <a:off x="7282283" y="4723624"/>
            <a:ext cx="2362200" cy="657225"/>
            <a:chOff x="4050" y="2736"/>
            <a:chExt cx="1488" cy="414"/>
          </a:xfrm>
        </p:grpSpPr>
        <p:sp>
          <p:nvSpPr>
            <p:cNvPr id="36070" name="Oval 230"/>
            <p:cNvSpPr>
              <a:spLocks noChangeArrowheads="1"/>
            </p:cNvSpPr>
            <p:nvPr/>
          </p:nvSpPr>
          <p:spPr bwMode="auto">
            <a:xfrm>
              <a:off x="4050" y="2736"/>
              <a:ext cx="1488" cy="384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Ồ ! </a:t>
              </a:r>
              <a:r>
                <a:rPr lang="en-US" sz="2400" b="1" dirty="0" err="1">
                  <a:solidFill>
                    <a:srgbClr val="FF0000"/>
                  </a:solidFill>
                </a:rPr>
                <a:t>Tiếc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quá</a:t>
              </a:r>
              <a:r>
                <a:rPr lang="en-US" sz="2400" b="1" dirty="0">
                  <a:solidFill>
                    <a:srgbClr val="FF0000"/>
                  </a:solidFill>
                </a:rPr>
                <a:t>.</a:t>
              </a:r>
            </a:p>
          </p:txBody>
        </p:sp>
        <p:pic>
          <p:nvPicPr>
            <p:cNvPr id="38112" name="Picture 231" descr="1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832"/>
              <a:ext cx="66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32"/>
          <p:cNvGrpSpPr>
            <a:grpSpLocks/>
          </p:cNvGrpSpPr>
          <p:nvPr/>
        </p:nvGrpSpPr>
        <p:grpSpPr bwMode="auto">
          <a:xfrm>
            <a:off x="2540966" y="4818419"/>
            <a:ext cx="3733800" cy="838200"/>
            <a:chOff x="2352" y="2496"/>
            <a:chExt cx="2352" cy="528"/>
          </a:xfrm>
        </p:grpSpPr>
        <p:sp>
          <p:nvSpPr>
            <p:cNvPr id="38114" name="Oval 233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4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38115" name="Picture 234" descr="6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6076" name="Picture 21" descr="j0232133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445" y="5721350"/>
            <a:ext cx="1043683" cy="93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77" name="Picture 237" descr="!danc_cl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266" y="5401487"/>
            <a:ext cx="1440180" cy="128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39" descr="Sphere"/>
          <p:cNvSpPr>
            <a:spLocks noChangeArrowheads="1"/>
          </p:cNvSpPr>
          <p:nvPr/>
        </p:nvSpPr>
        <p:spPr bwMode="auto">
          <a:xfrm>
            <a:off x="7048250" y="1609345"/>
            <a:ext cx="640643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753" y="1488797"/>
            <a:ext cx="1694972" cy="1694972"/>
          </a:xfrm>
          <a:prstGeom prst="rect">
            <a:avLst/>
          </a:prstGeom>
        </p:spPr>
      </p:pic>
      <p:pic>
        <p:nvPicPr>
          <p:cNvPr id="44" name="Picture 23" descr="home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5222" y="4501243"/>
            <a:ext cx="1317366" cy="1317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0032690" y="5818609"/>
            <a:ext cx="1625346" cy="745198"/>
            <a:chOff x="10319010" y="6001220"/>
            <a:chExt cx="1625346" cy="745198"/>
          </a:xfrm>
        </p:grpSpPr>
        <p:sp>
          <p:nvSpPr>
            <p:cNvPr id="6" name="Action Button: Forward or Next 5">
              <a:hlinkClick r:id="rId6" action="ppaction://hlinksldjump" highlightClick="1"/>
            </p:cNvPr>
            <p:cNvSpPr/>
            <p:nvPr/>
          </p:nvSpPr>
          <p:spPr>
            <a:xfrm>
              <a:off x="10319010" y="6001220"/>
              <a:ext cx="1510145" cy="745198"/>
            </a:xfrm>
            <a:prstGeom prst="actionButtonForwardNext">
              <a:avLst/>
            </a:prstGeom>
            <a:gradFill>
              <a:gsLst>
                <a:gs pos="0">
                  <a:schemeClr val="tx1"/>
                </a:gs>
                <a:gs pos="100000">
                  <a:schemeClr val="tx2"/>
                </a:gs>
              </a:gsLst>
              <a:lin ang="36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406996" y="6142987"/>
              <a:ext cx="15373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Slide 1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605377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60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6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4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60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6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6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36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60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36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5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36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60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93 0.00763 C -0.20482 -0.03056 -0.36758 -0.06806 -0.39401 -0.10371 C -0.42018 -0.13912 -0.26966 -0.17801 -0.19961 -0.20649 C -0.12943 -0.23496 0.00456 -0.21343 0.02734 -0.27362 C 0.05026 -0.33357 -0.04661 -0.51598 -0.06224 -0.56737 C -0.07786 -0.61806 -0.07226 -0.59885 -0.06641 -0.57963 " pathEditMode="relative" rAng="0" ptsTypes="AAAAAA">
                                      <p:cBhvr>
                                        <p:cTn id="8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28" y="-3039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7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60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-0.00301 C 0.10586 -0.04792 0.31614 -0.09236 0.36836 -0.15579 C 0.42083 -0.21922 0.23594 -0.34537 0.20937 -0.38334 " pathEditMode="relative" rAng="0" ptsTypes="AAA">
                                      <p:cBhvr>
                                        <p:cTn id="10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89" y="-1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7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380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0" dur="500"/>
                                        <p:tgtEl>
                                          <p:spTgt spid="38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80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6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8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2" dur="500"/>
                                        <p:tgtEl>
                                          <p:spTgt spid="38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80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8" dur="500"/>
                                        <p:tgtEl>
                                          <p:spTgt spid="38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0"/>
                  </p:tgtEl>
                </p:cond>
              </p:nextCondLst>
            </p:seq>
          </p:childTnLst>
        </p:cTn>
      </p:par>
    </p:tnLst>
    <p:bldLst>
      <p:bldP spid="35878" grpId="0" animBg="1"/>
      <p:bldP spid="35879" grpId="0" animBg="1"/>
      <p:bldP spid="35884" grpId="0" animBg="1"/>
      <p:bldP spid="35899" grpId="0" animBg="1"/>
      <p:bldP spid="35900" grpId="0" animBg="1"/>
      <p:bldP spid="35901" grpId="0" animBg="1"/>
      <p:bldP spid="35902" grpId="0" animBg="1"/>
      <p:bldP spid="35920" grpId="0" animBg="1"/>
      <p:bldP spid="35924" grpId="0" animBg="1"/>
      <p:bldP spid="38070" grpId="0" animBg="1"/>
      <p:bldP spid="38071" grpId="0" animBg="1"/>
      <p:bldP spid="38072" grpId="0" animBg="1"/>
      <p:bldP spid="38074" grpId="0" animBg="1"/>
      <p:bldP spid="36028" grpId="0" animBg="1"/>
      <p:bldP spid="36029" grpId="0" animBg="1"/>
      <p:bldP spid="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0" name="Oval 24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45081" name="Oval 25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45082" name="Oval 26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45083" name="Oval 27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45084" name="Oval 28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45085" name="Oval 29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45086" name="Oval 30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45087" name="Oval 31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45088" name="Oval 32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45089" name="Oval 33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45090" name="Oval 34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45091" name="Oval 35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45092" name="Oval 36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45093" name="Oval 37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45094" name="Oval 38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45095" name="Oval 39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63" y="325814"/>
            <a:ext cx="104616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3271434" y="3794361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6" name="Group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4070980"/>
              </p:ext>
            </p:extLst>
          </p:nvPr>
        </p:nvGraphicFramePr>
        <p:xfrm>
          <a:off x="6279246" y="5376507"/>
          <a:ext cx="3568700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464981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06563" y="5474604"/>
            <a:ext cx="599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184559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6141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816"/>
              </p:ext>
            </p:extLst>
          </p:nvPr>
        </p:nvGraphicFramePr>
        <p:xfrm>
          <a:off x="2635250" y="2511425"/>
          <a:ext cx="2984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5250" y="2511425"/>
                        <a:ext cx="29845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Callout 6"/>
          <p:cNvSpPr/>
          <p:nvPr/>
        </p:nvSpPr>
        <p:spPr>
          <a:xfrm>
            <a:off x="6279246" y="1866170"/>
            <a:ext cx="4731477" cy="218243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3" name="Picture 23" descr="home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764" y="3448316"/>
            <a:ext cx="2130359" cy="2130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53607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</p:childTnLst>
        </p:cTn>
      </p:par>
    </p:tnLst>
    <p:bldLst>
      <p:bldP spid="45081" grpId="0" animBg="1"/>
      <p:bldP spid="34" grpId="0" animBg="1"/>
      <p:bldP spid="37" grpId="0"/>
      <p:bldP spid="38" grpId="0"/>
      <p:bldP spid="39" grpId="0"/>
      <p:bldP spid="40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6" descr="Toán vui mỗi ngày - Toán vui mỗi ngày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4132" b="73653" l="69254" r="9134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12" t="38918" r="9561" b="27660"/>
          <a:stretch/>
        </p:blipFill>
        <p:spPr bwMode="auto">
          <a:xfrm>
            <a:off x="3231958" y="3564984"/>
            <a:ext cx="808287" cy="66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Toán vui mỗi ngày - Toán vui mỗi ngày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4132" b="73653" l="69254" r="9134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12" t="38918" r="9561" b="27660"/>
          <a:stretch/>
        </p:blipFill>
        <p:spPr bwMode="auto">
          <a:xfrm>
            <a:off x="3907292" y="3858405"/>
            <a:ext cx="808287" cy="66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740762" y="4486284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3145374" y="4305222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3710349" y="491154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2763587" y="4304664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416046" y="1113184"/>
            <a:ext cx="105793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925" name="Group 37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69878230"/>
              </p:ext>
            </p:extLst>
          </p:nvPr>
        </p:nvGraphicFramePr>
        <p:xfrm>
          <a:off x="9419338" y="2886700"/>
          <a:ext cx="1704110" cy="971705"/>
        </p:xfrm>
        <a:graphic>
          <a:graphicData uri="http://schemas.openxmlformats.org/drawingml/2006/table">
            <a:tbl>
              <a:tblPr/>
              <a:tblGrid>
                <a:gridCol w="8520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205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717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2418030" y="321838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2281282" y="33814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2307968" y="324679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2350128" y="310167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2322419" y="283706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2391729" y="33814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2363950" y="30890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2391797" y="363889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2307012" y="295838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2293054" y="24273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2364018" y="3269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2306943" y="30890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2368633" y="281950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2316218" y="3205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2259143" y="281950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2259143" y="232916"/>
            <a:ext cx="781401" cy="5273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7943" name="Picture 55" descr="Fistslam"/>
          <p:cNvPicPr>
            <a:picLocks noChangeAspect="1" noChangeArrowheads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65" y="158827"/>
            <a:ext cx="1774656" cy="126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498587" y="2955089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252148" y="2900208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267975" y="4948242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Thái và Hùng có một số viên bi. Nếu Thái cho Hùng 14 viên bi và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6331" b="86691" l="52288" r="99346">
                        <a14:backgroundMark x1="79739" y1="69424" x2="73856" y2="60432"/>
                        <a14:backgroundMark x1="72876" y1="63309" x2="85294" y2="60791"/>
                        <a14:backgroundMark x1="87582" y1="73022" x2="85294" y2="56475"/>
                        <a14:backgroundMark x1="86601" y1="58993" x2="73529" y2="53957"/>
                        <a14:backgroundMark x1="72222" y1="63309" x2="73203" y2="75540"/>
                        <a14:backgroundMark x1="79739" y1="76978" x2="89542" y2="75180"/>
                        <a14:backgroundMark x1="75163" y1="79856" x2="74183" y2="79856"/>
                        <a14:backgroundMark x1="73529" y1="79496" x2="69608" y2="78417"/>
                        <a14:backgroundMark x1="67974" y1="79137" x2="71569" y2="794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681" t="37026" r="1448" b="13584"/>
          <a:stretch/>
        </p:blipFill>
        <p:spPr bwMode="auto">
          <a:xfrm>
            <a:off x="1841882" y="2718446"/>
            <a:ext cx="3319211" cy="306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2817629" y="4727945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4116941" y="477460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3505974" y="3999776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042637" y="4012248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991178" y="3795727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6395790" y="3614665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514669" y="4098863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014003" y="3614107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889850" y="4250522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Thái và Hùng có một số viên bi. Nếu Thái cho Hùng 14 viên bi và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6331" b="86691" l="52288" r="99346">
                        <a14:backgroundMark x1="79739" y1="69424" x2="73856" y2="60432"/>
                        <a14:backgroundMark x1="72876" y1="63309" x2="85294" y2="60791"/>
                        <a14:backgroundMark x1="87582" y1="73022" x2="85294" y2="56475"/>
                        <a14:backgroundMark x1="86601" y1="58993" x2="73529" y2="53957"/>
                        <a14:backgroundMark x1="72222" y1="63309" x2="73203" y2="75540"/>
                        <a14:backgroundMark x1="79739" y1="76978" x2="89542" y2="75180"/>
                        <a14:backgroundMark x1="75163" y1="79856" x2="74183" y2="79856"/>
                        <a14:backgroundMark x1="73529" y1="79496" x2="69608" y2="78417"/>
                        <a14:backgroundMark x1="67974" y1="79137" x2="71569" y2="794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681" t="37026" r="1448" b="13584"/>
          <a:stretch/>
        </p:blipFill>
        <p:spPr bwMode="auto">
          <a:xfrm>
            <a:off x="4969674" y="1759254"/>
            <a:ext cx="3472141" cy="325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6068045" y="4037388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7298330" y="4050633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756390" y="3309219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293053" y="3321691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7161624" y="3293221"/>
            <a:ext cx="598066" cy="581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722522" y="290281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5914923" y="3168982"/>
            <a:ext cx="634306" cy="615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266187" y="2806989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4130971" y="4325773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3" descr="home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893" y="5610679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89644" y="2946487"/>
            <a:ext cx="1950501" cy="1950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83555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79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94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79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925"/>
                  </p:tgtEl>
                </p:cond>
              </p:nextCondLst>
            </p:seq>
          </p:childTnLst>
        </p:cTn>
      </p:par>
    </p:tnLst>
    <p:bldLst>
      <p:bldP spid="37928" grpId="0" animBg="1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1702" y="1959083"/>
            <a:ext cx="4134575" cy="4148592"/>
          </a:xfrm>
          <a:prstGeom prst="rect">
            <a:avLst/>
          </a:prstGeom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09800" y="381001"/>
            <a:ext cx="739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sz="4000">
              <a:solidFill>
                <a:srgbClr val="99FF33"/>
              </a:solidFill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9977" name="Picture 41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06" y="278725"/>
            <a:ext cx="104616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392092" y="985866"/>
            <a:ext cx="9462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3" descr="home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539794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691644" y="2444356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3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45106" y="4948565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9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63962" y="2318522"/>
            <a:ext cx="114678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10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08105" y="4948565"/>
            <a:ext cx="153301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100</a:t>
            </a:r>
            <a:endParaRPr lang="en-US" sz="44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22056" y="3269264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7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41496" y="4097231"/>
            <a:ext cx="1349726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36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99426" y="3383082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6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86172" y="4162533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?</a:t>
            </a:r>
            <a:endParaRPr lang="en-US" sz="1600" dirty="0">
              <a:solidFill>
                <a:srgbClr val="FF0000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graphicFrame>
        <p:nvGraphicFramePr>
          <p:cNvPr id="37" name="Group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5393135"/>
              </p:ext>
            </p:extLst>
          </p:nvPr>
        </p:nvGraphicFramePr>
        <p:xfrm>
          <a:off x="8416849" y="3269490"/>
          <a:ext cx="1752600" cy="1020763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020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696393" y="336692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336614" y="336692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83715" y="3114337"/>
            <a:ext cx="1893991" cy="189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139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9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77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9962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088188" y="1900002"/>
            <a:ext cx="2218103" cy="1894359"/>
          </a:xfrm>
          <a:prstGeom prst="rect">
            <a:avLst/>
          </a:prstGeom>
          <a:noFill/>
          <a:ln w="76200" cmpd="tri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83612" y="1170057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8937" name="Group 25"/>
          <p:cNvGraphicFramePr>
            <a:graphicFrameLocks noGrp="1"/>
          </p:cNvGraphicFramePr>
          <p:nvPr>
            <p:ph sz="half" idx="4294967295"/>
            <p:extLst/>
          </p:nvPr>
        </p:nvGraphicFramePr>
        <p:xfrm>
          <a:off x="6832139" y="5075725"/>
          <a:ext cx="3568700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8954" name="Picture 42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561" y="228602"/>
            <a:ext cx="1379597" cy="9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017874" y="5173822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82613" y="5173822"/>
            <a:ext cx="599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37452" y="5173822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79034" y="5173822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75244"/>
              </p:ext>
            </p:extLst>
          </p:nvPr>
        </p:nvGraphicFramePr>
        <p:xfrm>
          <a:off x="3673475" y="2114550"/>
          <a:ext cx="1092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7" imgW="330120" imgH="444240" progId="Equation.DSMT4">
                  <p:embed/>
                </p:oleObj>
              </mc:Choice>
              <mc:Fallback>
                <p:oleObj name="Equation" r:id="rId7" imgW="3301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3475" y="2114550"/>
                        <a:ext cx="1092200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3271434" y="3794361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Cloud Callout 31"/>
          <p:cNvSpPr/>
          <p:nvPr/>
        </p:nvSpPr>
        <p:spPr>
          <a:xfrm>
            <a:off x="6279246" y="262736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23" descr="home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523" y="4492487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197" y="2528324"/>
            <a:ext cx="1888730" cy="1888730"/>
          </a:xfrm>
          <a:prstGeom prst="rect">
            <a:avLst/>
          </a:prstGeom>
        </p:spPr>
      </p:pic>
      <p:sp>
        <p:nvSpPr>
          <p:cNvPr id="3" name="Action Button: Forward or Next 2">
            <a:hlinkClick r:id="rId13" action="ppaction://hlinksldjump" highlightClick="1"/>
          </p:cNvPr>
          <p:cNvSpPr/>
          <p:nvPr/>
        </p:nvSpPr>
        <p:spPr>
          <a:xfrm>
            <a:off x="10920523" y="6289964"/>
            <a:ext cx="1008241" cy="56803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05957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3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89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89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37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8915" grpId="0" animBg="1"/>
      <p:bldP spid="38939" grpId="0" animBg="1"/>
      <p:bldP spid="24" grpId="0"/>
      <p:bldP spid="26" grpId="0"/>
      <p:bldP spid="27" grpId="0"/>
      <p:bldP spid="29" grpId="0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8</a:t>
            </a:fld>
            <a:endParaRPr lang="en-US" noProof="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15575" y="795985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4162"/>
              </p:ext>
            </p:extLst>
          </p:nvPr>
        </p:nvGraphicFramePr>
        <p:xfrm>
          <a:off x="3382674" y="1881332"/>
          <a:ext cx="10763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4" imgW="1076262" imgH="1457120" progId="Equation.DSMT4">
                  <p:embed/>
                </p:oleObj>
              </mc:Choice>
              <mc:Fallback>
                <p:oleObj name="Equation" r:id="rId4" imgW="1076262" imgH="14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2674" y="1881332"/>
                        <a:ext cx="107632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6624" y="1881332"/>
            <a:ext cx="2218103" cy="189435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6359237" y="2609994"/>
            <a:ext cx="3934691" cy="2535382"/>
          </a:xfrm>
          <a:prstGeom prst="cloud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719455" y="3061855"/>
            <a:ext cx="32558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26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443476" y="-1158178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635" name="直接连接符 634"/>
          <p:cNvCxnSpPr/>
          <p:nvPr/>
        </p:nvCxnSpPr>
        <p:spPr>
          <a:xfrm>
            <a:off x="3417029" y="2975107"/>
            <a:ext cx="5349698" cy="0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8787" y="4016212"/>
            <a:ext cx="2941064" cy="2205798"/>
          </a:xfrm>
          <a:prstGeom prst="rect">
            <a:avLst/>
          </a:prstGeom>
        </p:spPr>
      </p:pic>
      <p:sp>
        <p:nvSpPr>
          <p:cNvPr id="488" name="WordArt 8"/>
          <p:cNvSpPr>
            <a:spLocks noChangeArrowheads="1" noChangeShapeType="1" noTextEdit="1"/>
          </p:cNvSpPr>
          <p:nvPr/>
        </p:nvSpPr>
        <p:spPr bwMode="auto">
          <a:xfrm>
            <a:off x="2468407" y="1641156"/>
            <a:ext cx="7199629" cy="25919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IẾT 5</a:t>
            </a:r>
          </a:p>
          <a:p>
            <a:pPr algn="ctr"/>
            <a:r>
              <a:rPr lang="vi-VN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. LIÊN HỆ GIỮA PHÉP CHIA</a:t>
            </a: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VÀ PHÉP KHAI PHƯƠ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7970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F6C8FF-3D90-457B-9108-406F928CD7CB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16c05727-aa75-4e4a-9b5f-8a80a1165891"/>
    <ds:schemaRef ds:uri="71af3243-3dd4-4a8d-8c0d-dd76da1f02a5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53</Words>
  <Application>Microsoft Office PowerPoint</Application>
  <PresentationFormat>Widescreen</PresentationFormat>
  <Paragraphs>335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微软雅黑</vt:lpstr>
      <vt:lpstr>ＭＳ Ｐゴシック</vt:lpstr>
      <vt:lpstr>#9Slide03 Arima Madurai Black</vt:lpstr>
      <vt:lpstr>.VnBodoniH</vt:lpstr>
      <vt:lpstr>.VnTime</vt:lpstr>
      <vt:lpstr>Arial</vt:lpstr>
      <vt:lpstr>Calibri</vt:lpstr>
      <vt:lpstr>Calibri Light</vt:lpstr>
      <vt:lpstr>Franklin Gothic Book</vt:lpstr>
      <vt:lpstr>Times New Roman</vt:lpstr>
      <vt:lpstr>Wingdings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7T18:23:58Z</dcterms:created>
  <dcterms:modified xsi:type="dcterms:W3CDTF">2021-09-16T01:3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